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88" r:id="rId3"/>
    <p:sldId id="289" r:id="rId4"/>
    <p:sldId id="290" r:id="rId5"/>
    <p:sldId id="291" r:id="rId6"/>
    <p:sldId id="292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89" d="100"/>
          <a:sy n="89" d="100"/>
        </p:scale>
        <p:origin x="80" y="3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7B947C-0B2B-9A5B-0E8F-341B7D1146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8C7986A-547E-860B-FD53-1FE3C792FC4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2E299C-FBDB-27BC-D01D-ACF5AA913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FD6CFB-313C-3E25-E671-3F343F0717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D3F681-05C2-912C-1A7C-A2929E7C6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15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E366AF-952F-ADED-BDDD-CEA90B3E8F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ABF90BC-B987-5C24-8604-EE48C4893E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C5C90B-9B2F-B2F0-6B42-E4D2ED732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82B315-52FE-0C71-7A91-77A2F33BB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A4D205-99F1-138D-8F24-268B3B7AB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714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6E066B1-1694-B81F-2534-3A172B35FD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2A5E284-1D42-C4AA-A54C-CFB016C9AFE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28D147-8390-085E-9FF1-DABAAC4B2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7EDC34-9CF3-2AAE-8D57-602483D7B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FAB40B-0911-314C-7077-533C148E8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8608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AA89E1-F87F-4ED4-B9FA-E36EFEC9F8B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5/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5519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12A31A-C3BF-4B66-8468-380F720F157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5/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7455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57A73F-3A89-79E4-6ABA-D34401BC31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E788BD-3F49-FD54-A5AC-B4EA5F9B91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431004-0661-331B-2B2A-6D0D11D71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3BA57F-5F9E-DA18-EA04-349CB224D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152767-D3B6-163D-8855-953223587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138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335255-4760-30D1-33EE-7E4F72A441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F962A6-C566-9883-12D8-988B9D50D9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D866D3-5ECA-2968-35BE-A88B1B098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B518E9-B01C-D775-C0D5-CACCDCB02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490A90-4A5C-2937-1C17-B1521D465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338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19B65B-E56B-867C-67D9-FD1A0692C4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3200A9-8090-1DE5-FEE1-7D7DB8FEFEF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D2605DB-CEFE-00A3-8E18-1D0431B6AF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BB773B0-0BB5-B3CC-39D3-5099D2D8DE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BD479A4-55C6-3240-6874-DAB946886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2EAAF75-AE65-0E1F-56C7-1B53B2A2E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918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F1E038-576D-5A28-61CE-49E19E8A4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79321A6-71E2-6D92-8749-092FB100E5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994ACC2-07A0-BDC3-6D05-F97B58263B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8AD0068-21D4-28D6-BDDF-9BB49432CA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E41A723-319D-A2DB-A108-138B0C2F5DD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00F3509-9CF3-0D33-F51A-006B353A1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30FD20E-F11C-44CD-BC24-82E3D3431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4AE9B6B-2845-0E89-C72A-2A4B78886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388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E53782-44B5-15BE-ECB4-485D43B279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8A000A2-EAC7-C5A2-BCAB-472B1A21EE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D6B2513-D786-9A14-1DF3-94B6C2E86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3383EA8-A39E-B8DD-4FDA-A97D3D612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582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C6EAD2-B9B1-EE08-E13A-7B66DEC79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07BFFA6-5C4C-733A-6254-C4D9B41B9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F28A7B-647E-C7C0-FB4A-E5963247E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730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17D0E5-4A3F-A30C-621F-F0697885C8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11F4BB-C488-4087-FA03-74A749EDE0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86AB90C-1705-08F3-5906-D71BE5ED99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EED00CE-3EB1-FB9C-7847-338B6A67D5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53307A-F9CD-5DD7-C3D5-3F8A7350CA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EAAD363-7539-BA28-E672-DCD3A37E0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8722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B8852-0AC7-3D53-C1D2-DDC2A7EDA0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DD7A051-6016-DA37-C24F-A772300D80E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BE20923-1AF5-DD60-EACF-A81980A52E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29ACE40-F57A-A728-4A39-62237E3011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A095EB-4127-8A19-E35C-299119677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17681F-47B4-07B2-CEDD-71CF34103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1497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B07D5F1-109C-C6FD-6484-AE454D61F5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AAD7D4D-931D-B4C5-D98B-BF10765775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CE8BFD-19F0-6164-A22E-4919AB6E88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83FD21-55AB-4281-B830-59467F09800A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C093F1-B8D6-3624-C53F-CB36B25981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CA034F-2E55-9227-7E1C-F80B22FA92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B55852-C144-4D8C-AFE7-A9AEDEFDF6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793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A91AD-5720-405A-8945-2E436DBDCA5E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180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4177145" y="2389909"/>
            <a:ext cx="3941620" cy="768927"/>
          </a:xfrm>
          <a:ln w="53975" cmpd="thickThin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§4   </a:t>
            </a:r>
            <a:r>
              <a:rPr lang="zh-CN" altLang="en-US" b="1" dirty="0">
                <a:solidFill>
                  <a:srgbClr val="FF0000"/>
                </a:solidFill>
              </a:rPr>
              <a:t>欧拉积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538690" y="193964"/>
            <a:ext cx="1491114" cy="52322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Chapter 13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54983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2240681" y="996138"/>
          <a:ext cx="5316864" cy="77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260440" imgH="330120" progId="Equation.DSMT4">
                  <p:embed/>
                </p:oleObj>
              </mc:Choice>
              <mc:Fallback>
                <p:oleObj name="Equation" r:id="rId3" imgW="2260440" imgH="330120" progId="Equation.DSMT4">
                  <p:embed/>
                  <p:pic>
                    <p:nvPicPr>
                      <p:cNvPr id="79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681" y="996138"/>
                        <a:ext cx="5316864" cy="776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2131725" y="1639012"/>
          <a:ext cx="8845784" cy="97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3936960" imgH="431640" progId="Equation.DSMT4">
                  <p:embed/>
                </p:oleObj>
              </mc:Choice>
              <mc:Fallback>
                <p:oleObj name="Equation" r:id="rId5" imgW="3936960" imgH="431640" progId="Equation.DSMT4">
                  <p:embed/>
                  <p:pic>
                    <p:nvPicPr>
                      <p:cNvPr id="79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725" y="1639012"/>
                        <a:ext cx="8845784" cy="970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1750725" y="2537834"/>
          <a:ext cx="5383120" cy="95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361960" imgH="419040" progId="Equation.DSMT4">
                  <p:embed/>
                </p:oleObj>
              </mc:Choice>
              <mc:Fallback>
                <p:oleObj name="Equation" r:id="rId7" imgW="2361960" imgH="419040" progId="Equation.DSMT4">
                  <p:embed/>
                  <p:pic>
                    <p:nvPicPr>
                      <p:cNvPr id="79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725" y="2537834"/>
                        <a:ext cx="5383120" cy="955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3740727" y="3373240"/>
          <a:ext cx="3536731" cy="10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562040" imgH="444240" progId="Equation.DSMT4">
                  <p:embed/>
                </p:oleObj>
              </mc:Choice>
              <mc:Fallback>
                <p:oleObj name="Equation" r:id="rId9" imgW="1562040" imgH="444240" progId="Equation.DSMT4">
                  <p:embed/>
                  <p:pic>
                    <p:nvPicPr>
                      <p:cNvPr id="79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27" y="3373240"/>
                        <a:ext cx="3536731" cy="10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3740727" y="4349484"/>
          <a:ext cx="2424808" cy="9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079280" imgH="444240" progId="Equation.DSMT4">
                  <p:embed/>
                </p:oleObj>
              </mc:Choice>
              <mc:Fallback>
                <p:oleObj name="Equation" r:id="rId11" imgW="1079280" imgH="444240" progId="Equation.DSMT4">
                  <p:embed/>
                  <p:pic>
                    <p:nvPicPr>
                      <p:cNvPr id="79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27" y="4349484"/>
                        <a:ext cx="2424808" cy="9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17"/>
          <p:cNvGraphicFramePr>
            <a:graphicFrameLocks noChangeAspect="1"/>
          </p:cNvGraphicFramePr>
          <p:nvPr/>
        </p:nvGraphicFramePr>
        <p:xfrm>
          <a:off x="3740727" y="5347934"/>
          <a:ext cx="3177310" cy="95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485720" imgH="444240" progId="Equation.DSMT4">
                  <p:embed/>
                </p:oleObj>
              </mc:Choice>
              <mc:Fallback>
                <p:oleObj name="Equation" r:id="rId13" imgW="1485720" imgH="444240" progId="Equation.DSMT4">
                  <p:embed/>
                  <p:pic>
                    <p:nvPicPr>
                      <p:cNvPr id="79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27" y="5347934"/>
                        <a:ext cx="3177310" cy="95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Object 18"/>
          <p:cNvGraphicFramePr>
            <a:graphicFrameLocks noChangeAspect="1"/>
          </p:cNvGraphicFramePr>
          <p:nvPr/>
        </p:nvGraphicFramePr>
        <p:xfrm>
          <a:off x="6649759" y="5347934"/>
          <a:ext cx="3530069" cy="96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485720" imgH="406080" progId="Equation.DSMT4">
                  <p:embed/>
                </p:oleObj>
              </mc:Choice>
              <mc:Fallback>
                <p:oleObj name="Equation" r:id="rId15" imgW="1485720" imgH="406080" progId="Equation.DSMT4">
                  <p:embed/>
                  <p:pic>
                    <p:nvPicPr>
                      <p:cNvPr id="79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759" y="5347934"/>
                        <a:ext cx="3530069" cy="965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91" name="Group 19"/>
          <p:cNvGrpSpPr>
            <a:grpSpLocks/>
          </p:cNvGrpSpPr>
          <p:nvPr/>
        </p:nvGrpSpPr>
        <p:grpSpPr bwMode="auto">
          <a:xfrm>
            <a:off x="7557545" y="2939618"/>
            <a:ext cx="1677987" cy="1004888"/>
            <a:chOff x="4059" y="1957"/>
            <a:chExt cx="1057" cy="633"/>
          </a:xfrm>
        </p:grpSpPr>
        <p:sp>
          <p:nvSpPr>
            <p:cNvPr id="50188" name="Rectangle 20"/>
            <p:cNvSpPr>
              <a:spLocks noChangeArrowheads="1"/>
            </p:cNvSpPr>
            <p:nvPr/>
          </p:nvSpPr>
          <p:spPr bwMode="auto">
            <a:xfrm>
              <a:off x="4059" y="1970"/>
              <a:ext cx="1057" cy="62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0189" name="Object 21"/>
            <p:cNvGraphicFramePr>
              <a:graphicFrameLocks noChangeAspect="1"/>
            </p:cNvGraphicFramePr>
            <p:nvPr/>
          </p:nvGraphicFramePr>
          <p:xfrm>
            <a:off x="4134" y="1957"/>
            <a:ext cx="930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17" imgW="596880" imgH="406080" progId="Equation.DSMT4">
                    <p:embed/>
                  </p:oleObj>
                </mc:Choice>
                <mc:Fallback>
                  <p:oleObj name="Equation" r:id="rId17" imgW="596880" imgH="406080" progId="Equation.DSMT4">
                    <p:embed/>
                    <p:pic>
                      <p:nvPicPr>
                        <p:cNvPr id="5018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1957"/>
                          <a:ext cx="930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6" name="Text Box 8"/>
          <p:cNvSpPr txBox="1">
            <a:spLocks noChangeArrowheads="1"/>
          </p:cNvSpPr>
          <p:nvPr/>
        </p:nvSpPr>
        <p:spPr bwMode="auto">
          <a:xfrm>
            <a:off x="1308179" y="1099127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1369725" y="1797842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229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1959840" y="2950073"/>
          <a:ext cx="5464631" cy="48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286000" imgH="203040" progId="Equation.DSMT4">
                  <p:embed/>
                </p:oleObj>
              </mc:Choice>
              <mc:Fallback>
                <p:oleObj name="Equation" r:id="rId3" imgW="2286000" imgH="203040" progId="Equation.DSMT4">
                  <p:embed/>
                  <p:pic>
                    <p:nvPicPr>
                      <p:cNvPr id="80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840" y="2950073"/>
                        <a:ext cx="5464631" cy="48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2547982" y="3624880"/>
          <a:ext cx="8109240" cy="81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3301920" imgH="330120" progId="Equation.DSMT4">
                  <p:embed/>
                </p:oleObj>
              </mc:Choice>
              <mc:Fallback>
                <p:oleObj name="Equation" r:id="rId5" imgW="3301920" imgH="330120" progId="Equation.DSMT4">
                  <p:embed/>
                  <p:pic>
                    <p:nvPicPr>
                      <p:cNvPr id="80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82" y="3624880"/>
                        <a:ext cx="8109240" cy="810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2070100" y="4605582"/>
          <a:ext cx="3764973" cy="54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485720" imgH="215640" progId="Equation.DSMT4">
                  <p:embed/>
                </p:oleObj>
              </mc:Choice>
              <mc:Fallback>
                <p:oleObj name="Equation" r:id="rId7" imgW="1485720" imgH="215640" progId="Equation.DSMT4">
                  <p:embed/>
                  <p:pic>
                    <p:nvPicPr>
                      <p:cNvPr id="809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605582"/>
                        <a:ext cx="3764973" cy="54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3135890" y="5319183"/>
          <a:ext cx="53260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2120760" imgH="203040" progId="Equation.DSMT4">
                  <p:embed/>
                </p:oleObj>
              </mc:Choice>
              <mc:Fallback>
                <p:oleObj name="Equation" r:id="rId9" imgW="2120760" imgH="203040" progId="Equation.DSMT4">
                  <p:embed/>
                  <p:pic>
                    <p:nvPicPr>
                      <p:cNvPr id="80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890" y="5319183"/>
                        <a:ext cx="53260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889502" y="2176236"/>
            <a:ext cx="337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 B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的概念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876757" y="1371621"/>
            <a:ext cx="221086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2  B</a:t>
            </a:r>
            <a:r>
              <a:rPr kumimoji="0" lang="en-US" altLang="zh-CN" sz="3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函数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713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1430627" y="1758581"/>
          <a:ext cx="7870392" cy="50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377880" imgH="215640" progId="Equation.DSMT4">
                  <p:embed/>
                </p:oleObj>
              </mc:Choice>
              <mc:Fallback>
                <p:oleObj name="Equation" r:id="rId3" imgW="3377880" imgH="215640" progId="Equation.DSMT4">
                  <p:embed/>
                  <p:pic>
                    <p:nvPicPr>
                      <p:cNvPr id="819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27" y="1758581"/>
                        <a:ext cx="7870392" cy="502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430627" y="2215942"/>
          <a:ext cx="6978961" cy="188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009600" imgH="812520" progId="Equation.DSMT4">
                  <p:embed/>
                </p:oleObj>
              </mc:Choice>
              <mc:Fallback>
                <p:oleObj name="Equation" r:id="rId5" imgW="3009600" imgH="812520" progId="Equation.DSMT4">
                  <p:embed/>
                  <p:pic>
                    <p:nvPicPr>
                      <p:cNvPr id="81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27" y="2215942"/>
                        <a:ext cx="6978961" cy="1884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430627" y="4096152"/>
          <a:ext cx="6852235" cy="98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3009600" imgH="431640" progId="Equation.DSMT4">
                  <p:embed/>
                </p:oleObj>
              </mc:Choice>
              <mc:Fallback>
                <p:oleObj name="Equation" r:id="rId7" imgW="3009600" imgH="431640" progId="Equation.DSMT4">
                  <p:embed/>
                  <p:pic>
                    <p:nvPicPr>
                      <p:cNvPr id="81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27" y="4096152"/>
                        <a:ext cx="6852235" cy="983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053648" y="5023092"/>
          <a:ext cx="7247371" cy="50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3288960" imgH="228600" progId="Equation.DSMT4">
                  <p:embed/>
                </p:oleObj>
              </mc:Choice>
              <mc:Fallback>
                <p:oleObj name="Equation" r:id="rId9" imgW="3288960" imgH="228600" progId="Equation.DSMT4">
                  <p:embed/>
                  <p:pic>
                    <p:nvPicPr>
                      <p:cNvPr id="81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648" y="5023092"/>
                        <a:ext cx="7247371" cy="503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3010921" y="5420872"/>
          <a:ext cx="4897502" cy="93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2260440" imgH="431640" progId="Equation.DSMT4">
                  <p:embed/>
                </p:oleObj>
              </mc:Choice>
              <mc:Fallback>
                <p:oleObj name="Equation" r:id="rId11" imgW="2260440" imgH="431640" progId="Equation.DSMT4">
                  <p:embed/>
                  <p:pic>
                    <p:nvPicPr>
                      <p:cNvPr id="81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921" y="5420872"/>
                        <a:ext cx="4897502" cy="935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8" name="Group 8"/>
          <p:cNvGrpSpPr>
            <a:grpSpLocks/>
          </p:cNvGrpSpPr>
          <p:nvPr/>
        </p:nvGrpSpPr>
        <p:grpSpPr bwMode="auto">
          <a:xfrm>
            <a:off x="8409588" y="2588161"/>
            <a:ext cx="1885950" cy="830263"/>
            <a:chOff x="4414" y="1616"/>
            <a:chExt cx="1188" cy="523"/>
          </a:xfrm>
        </p:grpSpPr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4414" y="1616"/>
              <a:ext cx="1134" cy="51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34" name="Text Box 10"/>
            <p:cNvSpPr txBox="1">
              <a:spLocks noChangeArrowheads="1"/>
            </p:cNvSpPr>
            <p:nvPr/>
          </p:nvSpPr>
          <p:spPr bwMode="auto">
            <a:xfrm>
              <a:off x="4468" y="1616"/>
              <a:ext cx="113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运用分部积分法证明</a:t>
              </a: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360965" y="1023140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 B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的简单性质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149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833816" y="958330"/>
          <a:ext cx="3414952" cy="74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511280" imgH="330120" progId="Equation.DSMT4">
                  <p:embed/>
                </p:oleObj>
              </mc:Choice>
              <mc:Fallback>
                <p:oleObj name="Equation" r:id="rId3" imgW="1511280" imgH="330120" progId="Equation.DSMT4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816" y="958330"/>
                        <a:ext cx="3414952" cy="746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2523921" y="1539511"/>
          <a:ext cx="5397559" cy="914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247840" imgH="380880" progId="Equation.DSMT4">
                  <p:embed/>
                </p:oleObj>
              </mc:Choice>
              <mc:Fallback>
                <p:oleObj name="Equation" r:id="rId5" imgW="2247840" imgH="380880" progId="Equation.DSMT4">
                  <p:embed/>
                  <p:pic>
                    <p:nvPicPr>
                      <p:cNvPr id="829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921" y="1539511"/>
                        <a:ext cx="5397559" cy="914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3066473" y="2427430"/>
          <a:ext cx="3657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625400" imgH="380880" progId="Equation.DSMT4">
                  <p:embed/>
                </p:oleObj>
              </mc:Choice>
              <mc:Fallback>
                <p:oleObj name="Equation" r:id="rId7" imgW="1625400" imgH="380880" progId="Equation.DSMT4">
                  <p:embed/>
                  <p:pic>
                    <p:nvPicPr>
                      <p:cNvPr id="829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73" y="2427430"/>
                        <a:ext cx="3657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6630820" y="2427430"/>
          <a:ext cx="2152073" cy="96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990360" imgH="444240" progId="Equation.DSMT4">
                  <p:embed/>
                </p:oleObj>
              </mc:Choice>
              <mc:Fallback>
                <p:oleObj name="Equation" r:id="rId9" imgW="990360" imgH="444240" progId="Equation.DSMT4">
                  <p:embed/>
                  <p:pic>
                    <p:nvPicPr>
                      <p:cNvPr id="829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820" y="2427430"/>
                        <a:ext cx="2152073" cy="96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3066473" y="3523998"/>
          <a:ext cx="2311332" cy="180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1091880" imgH="850680" progId="Equation.DSMT4">
                  <p:embed/>
                </p:oleObj>
              </mc:Choice>
              <mc:Fallback>
                <p:oleObj name="Equation" r:id="rId11" imgW="1091880" imgH="850680" progId="Equation.DSMT4">
                  <p:embed/>
                  <p:pic>
                    <p:nvPicPr>
                      <p:cNvPr id="829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73" y="3523998"/>
                        <a:ext cx="2311332" cy="1800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/>
          <p:cNvGraphicFramePr>
            <a:graphicFrameLocks noChangeAspect="1"/>
          </p:cNvGraphicFramePr>
          <p:nvPr/>
        </p:nvGraphicFramePr>
        <p:xfrm>
          <a:off x="5467927" y="3429932"/>
          <a:ext cx="3953164" cy="149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1714320" imgH="647640" progId="Equation.DSMT4">
                  <p:embed/>
                </p:oleObj>
              </mc:Choice>
              <mc:Fallback>
                <p:oleObj name="Equation" r:id="rId13" imgW="1714320" imgH="647640" progId="Equation.DSMT4">
                  <p:embed/>
                  <p:pic>
                    <p:nvPicPr>
                      <p:cNvPr id="829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927" y="3429932"/>
                        <a:ext cx="3953164" cy="1493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/>
          <p:cNvGraphicFramePr>
            <a:graphicFrameLocks noChangeAspect="1"/>
          </p:cNvGraphicFramePr>
          <p:nvPr/>
        </p:nvGraphicFramePr>
        <p:xfrm>
          <a:off x="3066473" y="5232757"/>
          <a:ext cx="3564347" cy="127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1600200" imgH="571320" progId="Equation.DSMT4">
                  <p:embed/>
                </p:oleObj>
              </mc:Choice>
              <mc:Fallback>
                <p:oleObj name="Equation" r:id="rId15" imgW="1600200" imgH="571320" progId="Equation.DSMT4">
                  <p:embed/>
                  <p:pic>
                    <p:nvPicPr>
                      <p:cNvPr id="829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73" y="5232757"/>
                        <a:ext cx="3564347" cy="1272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1597304" y="1070248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8" name="Text Box 11"/>
          <p:cNvSpPr txBox="1">
            <a:spLocks noChangeArrowheads="1"/>
          </p:cNvSpPr>
          <p:nvPr/>
        </p:nvSpPr>
        <p:spPr bwMode="auto">
          <a:xfrm>
            <a:off x="1597304" y="173737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593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2626447" y="1143786"/>
          <a:ext cx="7372070" cy="98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340080" imgH="444240" progId="Equation.DSMT4">
                  <p:embed/>
                </p:oleObj>
              </mc:Choice>
              <mc:Fallback>
                <p:oleObj name="Equation" r:id="rId3" imgW="3340080" imgH="444240" progId="Equation.DSMT4">
                  <p:embed/>
                  <p:pic>
                    <p:nvPicPr>
                      <p:cNvPr id="839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447" y="1143786"/>
                        <a:ext cx="7372070" cy="981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2463194" y="2020901"/>
          <a:ext cx="4134139" cy="96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968480" imgH="457200" progId="Equation.DSMT4">
                  <p:embed/>
                </p:oleObj>
              </mc:Choice>
              <mc:Fallback>
                <p:oleObj name="Equation" r:id="rId5" imgW="1968480" imgH="457200" progId="Equation.DSMT4">
                  <p:embed/>
                  <p:pic>
                    <p:nvPicPr>
                      <p:cNvPr id="839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194" y="2020901"/>
                        <a:ext cx="4134139" cy="96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2463194" y="2929590"/>
          <a:ext cx="50704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361960" imgH="431640" progId="Equation.DSMT4">
                  <p:embed/>
                </p:oleObj>
              </mc:Choice>
              <mc:Fallback>
                <p:oleObj name="Equation" r:id="rId7" imgW="2361960" imgH="431640" progId="Equation.DSMT4">
                  <p:embed/>
                  <p:pic>
                    <p:nvPicPr>
                      <p:cNvPr id="83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194" y="2929590"/>
                        <a:ext cx="50704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2521191" y="5591736"/>
          <a:ext cx="48752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2133360" imgH="330120" progId="Equation.DSMT4">
                  <p:embed/>
                </p:oleObj>
              </mc:Choice>
              <mc:Fallback>
                <p:oleObj name="Equation" r:id="rId9" imgW="2133360" imgH="330120" progId="Equation.DSMT4">
                  <p:embed/>
                  <p:pic>
                    <p:nvPicPr>
                      <p:cNvPr id="839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191" y="5591736"/>
                        <a:ext cx="48752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4729605" y="4489685"/>
          <a:ext cx="526891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2336760" imgH="469800" progId="Equation.DSMT4">
                  <p:embed/>
                </p:oleObj>
              </mc:Choice>
              <mc:Fallback>
                <p:oleObj name="Equation" r:id="rId11" imgW="2336760" imgH="469800" progId="Equation.DSMT4">
                  <p:embed/>
                  <p:pic>
                    <p:nvPicPr>
                      <p:cNvPr id="839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605" y="4489685"/>
                        <a:ext cx="526891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Object 18"/>
          <p:cNvGraphicFramePr>
            <a:graphicFrameLocks noChangeAspect="1"/>
          </p:cNvGraphicFramePr>
          <p:nvPr/>
        </p:nvGraphicFramePr>
        <p:xfrm>
          <a:off x="1922905" y="4567798"/>
          <a:ext cx="2806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1218960" imgH="444240" progId="Equation.DSMT4">
                  <p:embed/>
                </p:oleObj>
              </mc:Choice>
              <mc:Fallback>
                <p:oleObj name="Equation" r:id="rId13" imgW="1218960" imgH="444240" progId="Equation.DSMT4">
                  <p:embed/>
                  <p:pic>
                    <p:nvPicPr>
                      <p:cNvPr id="839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905" y="4567798"/>
                        <a:ext cx="28067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1602510" y="1373179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4282" name="Text Box 11"/>
          <p:cNvSpPr txBox="1">
            <a:spLocks noChangeArrowheads="1"/>
          </p:cNvSpPr>
          <p:nvPr/>
        </p:nvSpPr>
        <p:spPr bwMode="auto">
          <a:xfrm>
            <a:off x="1602510" y="3068505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2355244" y="3973247"/>
          <a:ext cx="5178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2412720" imgH="215640" progId="Equation.DSMT4">
                  <p:embed/>
                </p:oleObj>
              </mc:Choice>
              <mc:Fallback>
                <p:oleObj name="Equation" r:id="rId15" imgW="2412720" imgH="215640" progId="Equation.DSMT4">
                  <p:embed/>
                  <p:pic>
                    <p:nvPicPr>
                      <p:cNvPr id="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44" y="3973247"/>
                        <a:ext cx="5178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758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679721" y="1811538"/>
          <a:ext cx="4337482" cy="102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942920" imgH="457200" progId="Equation.DSMT4">
                  <p:embed/>
                </p:oleObj>
              </mc:Choice>
              <mc:Fallback>
                <p:oleObj name="Equation" r:id="rId3" imgW="1942920" imgH="457200" progId="Equation.DSMT4">
                  <p:embed/>
                  <p:pic>
                    <p:nvPicPr>
                      <p:cNvPr id="849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721" y="1811538"/>
                        <a:ext cx="4337482" cy="102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5" name="Group 3"/>
          <p:cNvGrpSpPr>
            <a:grpSpLocks/>
          </p:cNvGrpSpPr>
          <p:nvPr/>
        </p:nvGrpSpPr>
        <p:grpSpPr bwMode="auto">
          <a:xfrm>
            <a:off x="8802566" y="788583"/>
            <a:ext cx="3168650" cy="1731962"/>
            <a:chOff x="3560" y="253"/>
            <a:chExt cx="1996" cy="1091"/>
          </a:xfrm>
        </p:grpSpPr>
        <p:sp>
          <p:nvSpPr>
            <p:cNvPr id="55308" name="Rectangle 4"/>
            <p:cNvSpPr>
              <a:spLocks noChangeArrowheads="1"/>
            </p:cNvSpPr>
            <p:nvPr/>
          </p:nvSpPr>
          <p:spPr bwMode="auto">
            <a:xfrm>
              <a:off x="3560" y="253"/>
              <a:ext cx="1996" cy="109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5309" name="Object 5"/>
            <p:cNvGraphicFramePr>
              <a:graphicFrameLocks noChangeAspect="1"/>
            </p:cNvGraphicFramePr>
            <p:nvPr/>
          </p:nvGraphicFramePr>
          <p:xfrm>
            <a:off x="3618" y="274"/>
            <a:ext cx="18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1460160" imgH="406080" progId="Equation.DSMT4">
                    <p:embed/>
                  </p:oleObj>
                </mc:Choice>
                <mc:Fallback>
                  <p:oleObj name="Equation" r:id="rId5" imgW="1460160" imgH="406080" progId="Equation.DSMT4">
                    <p:embed/>
                    <p:pic>
                      <p:nvPicPr>
                        <p:cNvPr id="5530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274"/>
                          <a:ext cx="18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Object 6"/>
            <p:cNvGraphicFramePr>
              <a:graphicFrameLocks noChangeAspect="1"/>
            </p:cNvGraphicFramePr>
            <p:nvPr/>
          </p:nvGraphicFramePr>
          <p:xfrm>
            <a:off x="3639" y="767"/>
            <a:ext cx="1770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7" imgW="1371600" imgH="406080" progId="Equation.DSMT4">
                    <p:embed/>
                  </p:oleObj>
                </mc:Choice>
                <mc:Fallback>
                  <p:oleObj name="Equation" r:id="rId7" imgW="1371600" imgH="406080" progId="Equation.DSMT4">
                    <p:embed/>
                    <p:pic>
                      <p:nvPicPr>
                        <p:cNvPr id="553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767"/>
                          <a:ext cx="1770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3049371" y="2686049"/>
          <a:ext cx="2921433" cy="19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307880" imgH="850680" progId="Equation.DSMT4">
                  <p:embed/>
                </p:oleObj>
              </mc:Choice>
              <mc:Fallback>
                <p:oleObj name="Equation" r:id="rId9" imgW="1307880" imgH="850680" progId="Equation.DSMT4">
                  <p:embed/>
                  <p:pic>
                    <p:nvPicPr>
                      <p:cNvPr id="84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71" y="2686049"/>
                        <a:ext cx="2921433" cy="19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5799503" y="3155415"/>
          <a:ext cx="2525861" cy="95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180800" imgH="444240" progId="Equation.DSMT4">
                  <p:embed/>
                </p:oleObj>
              </mc:Choice>
              <mc:Fallback>
                <p:oleObj name="Equation" r:id="rId11" imgW="1180800" imgH="444240" progId="Equation.DSMT4">
                  <p:embed/>
                  <p:pic>
                    <p:nvPicPr>
                      <p:cNvPr id="85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503" y="3155415"/>
                        <a:ext cx="2525861" cy="950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3049371" y="4437213"/>
          <a:ext cx="3382742" cy="98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1523880" imgH="444240" progId="Equation.DSMT4">
                  <p:embed/>
                </p:oleObj>
              </mc:Choice>
              <mc:Fallback>
                <p:oleObj name="Equation" r:id="rId13" imgW="1523880" imgH="444240" progId="Equation.DSMT4">
                  <p:embed/>
                  <p:pic>
                    <p:nvPicPr>
                      <p:cNvPr id="85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71" y="4437213"/>
                        <a:ext cx="3382742" cy="986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6159501" y="4430683"/>
          <a:ext cx="3456078" cy="99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1536480" imgH="444240" progId="Equation.DSMT4">
                  <p:embed/>
                </p:oleObj>
              </mc:Choice>
              <mc:Fallback>
                <p:oleObj name="Equation" r:id="rId15" imgW="1536480" imgH="444240" progId="Equation.DSMT4">
                  <p:embed/>
                  <p:pic>
                    <p:nvPicPr>
                      <p:cNvPr id="85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1" y="4430683"/>
                        <a:ext cx="3456078" cy="999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3049371" y="5314837"/>
          <a:ext cx="3596698" cy="131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1638000" imgH="596880" progId="Equation.DSMT4">
                  <p:embed/>
                </p:oleObj>
              </mc:Choice>
              <mc:Fallback>
                <p:oleObj name="Equation" r:id="rId17" imgW="1638000" imgH="596880" progId="Equation.DSMT4">
                  <p:embed/>
                  <p:pic>
                    <p:nvPicPr>
                      <p:cNvPr id="850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71" y="5314837"/>
                        <a:ext cx="3596698" cy="131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4" name="Group 12"/>
          <p:cNvGrpSpPr>
            <a:grpSpLocks/>
          </p:cNvGrpSpPr>
          <p:nvPr/>
        </p:nvGrpSpPr>
        <p:grpSpPr bwMode="auto">
          <a:xfrm>
            <a:off x="1951832" y="695715"/>
            <a:ext cx="4167187" cy="958849"/>
            <a:chOff x="158" y="162"/>
            <a:chExt cx="2625" cy="604"/>
          </a:xfrm>
        </p:grpSpPr>
        <p:sp>
          <p:nvSpPr>
            <p:cNvPr id="55306" name="Rectangle 13"/>
            <p:cNvSpPr>
              <a:spLocks noChangeArrowheads="1"/>
            </p:cNvSpPr>
            <p:nvPr/>
          </p:nvSpPr>
          <p:spPr bwMode="auto">
            <a:xfrm>
              <a:off x="158" y="191"/>
              <a:ext cx="2625" cy="565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5307" name="Object 14"/>
            <p:cNvGraphicFramePr>
              <a:graphicFrameLocks noChangeAspect="1"/>
            </p:cNvGraphicFramePr>
            <p:nvPr/>
          </p:nvGraphicFramePr>
          <p:xfrm>
            <a:off x="158" y="162"/>
            <a:ext cx="2625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Equation" r:id="rId19" imgW="1930320" imgH="444240" progId="Equation.DSMT4">
                    <p:embed/>
                  </p:oleObj>
                </mc:Choice>
                <mc:Fallback>
                  <p:oleObj name="Equation" r:id="rId19" imgW="1930320" imgH="444240" progId="Equation.DSMT4">
                    <p:embed/>
                    <p:pic>
                      <p:nvPicPr>
                        <p:cNvPr id="5530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62"/>
                          <a:ext cx="2625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418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555975" y="1433584"/>
          <a:ext cx="4546290" cy="74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20227" imgH="215806" progId="Equation.DSMT4">
                  <p:embed/>
                </p:oleObj>
              </mc:Choice>
              <mc:Fallback>
                <p:oleObj name="Equation" r:id="rId3" imgW="1320227" imgH="215806" progId="Equation.DSMT4">
                  <p:embed/>
                  <p:pic>
                    <p:nvPicPr>
                      <p:cNvPr id="716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75" y="1433584"/>
                        <a:ext cx="4546290" cy="740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555975" y="2466066"/>
          <a:ext cx="91900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657600" imgH="215640" progId="Equation.DSMT4">
                  <p:embed/>
                </p:oleObj>
              </mc:Choice>
              <mc:Fallback>
                <p:oleObj name="Equation" r:id="rId5" imgW="3657600" imgH="215640" progId="Equation.DSMT4">
                  <p:embed/>
                  <p:pic>
                    <p:nvPicPr>
                      <p:cNvPr id="716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75" y="2466066"/>
                        <a:ext cx="91900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451426" y="3156560"/>
          <a:ext cx="9196017" cy="51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632040" imgH="203040" progId="Equation.DSMT4">
                  <p:embed/>
                </p:oleObj>
              </mc:Choice>
              <mc:Fallback>
                <p:oleObj name="Equation" r:id="rId7" imgW="3632040" imgH="203040" progId="Equation.DSMT4">
                  <p:embed/>
                  <p:pic>
                    <p:nvPicPr>
                      <p:cNvPr id="71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26" y="3156560"/>
                        <a:ext cx="9196017" cy="514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517875" y="3820622"/>
          <a:ext cx="92281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695400" imgH="203040" progId="Equation.DSMT4">
                  <p:embed/>
                </p:oleObj>
              </mc:Choice>
              <mc:Fallback>
                <p:oleObj name="Equation" r:id="rId9" imgW="3695400" imgH="203040" progId="Equation.DSMT4">
                  <p:embed/>
                  <p:pic>
                    <p:nvPicPr>
                      <p:cNvPr id="71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875" y="3820622"/>
                        <a:ext cx="92281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451426" y="4509245"/>
          <a:ext cx="9361037" cy="49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3860640" imgH="203040" progId="Equation.DSMT4">
                  <p:embed/>
                </p:oleObj>
              </mc:Choice>
              <mc:Fallback>
                <p:oleObj name="Equation" r:id="rId11" imgW="3860640" imgH="203040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26" y="4509245"/>
                        <a:ext cx="9361037" cy="494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1407328" y="5121478"/>
          <a:ext cx="931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3746160" imgH="203040" progId="Equation.DSMT4">
                  <p:embed/>
                </p:oleObj>
              </mc:Choice>
              <mc:Fallback>
                <p:oleObj name="Equation" r:id="rId13" imgW="3746160" imgH="203040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328" y="5121478"/>
                        <a:ext cx="9315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018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791163" y="1125700"/>
          <a:ext cx="25066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52087" imgH="215806" progId="Equation.DSMT4">
                  <p:embed/>
                </p:oleObj>
              </mc:Choice>
              <mc:Fallback>
                <p:oleObj name="Equation" r:id="rId3" imgW="952087" imgH="215806" progId="Equation.DSMT4">
                  <p:embed/>
                  <p:pic>
                    <p:nvPicPr>
                      <p:cNvPr id="72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1125700"/>
                        <a:ext cx="25066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602630" y="1694025"/>
          <a:ext cx="5967700" cy="448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705040" imgH="203040" progId="Equation.DSMT4">
                  <p:embed/>
                </p:oleObj>
              </mc:Choice>
              <mc:Fallback>
                <p:oleObj name="Equation" r:id="rId5" imgW="2705040" imgH="203040" progId="Equation.DSMT4">
                  <p:embed/>
                  <p:pic>
                    <p:nvPicPr>
                      <p:cNvPr id="72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630" y="1694025"/>
                        <a:ext cx="5967700" cy="448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758107" y="2285947"/>
          <a:ext cx="4625358" cy="76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006280" imgH="330120" progId="Equation.DSMT4">
                  <p:embed/>
                </p:oleObj>
              </mc:Choice>
              <mc:Fallback>
                <p:oleObj name="Equation" r:id="rId7" imgW="2006280" imgH="330120" progId="Equation.DSMT4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107" y="2285947"/>
                        <a:ext cx="4625358" cy="76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791163" y="3152118"/>
          <a:ext cx="8803966" cy="49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3822480" imgH="215640" progId="Equation.DSMT4">
                  <p:embed/>
                </p:oleObj>
              </mc:Choice>
              <mc:Fallback>
                <p:oleObj name="Equation" r:id="rId9" imgW="3822480" imgH="215640" progId="Equation.DSMT4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3152118"/>
                        <a:ext cx="8803966" cy="497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1791163" y="3753379"/>
          <a:ext cx="1220788" cy="45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3753379"/>
                        <a:ext cx="1220788" cy="454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2538125" y="4335637"/>
          <a:ext cx="334762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523880" imgH="215640" progId="Equation.DSMT4">
                  <p:embed/>
                </p:oleObj>
              </mc:Choice>
              <mc:Fallback>
                <p:oleObj name="Equation" r:id="rId13" imgW="1523880" imgH="215640" progId="Equation.DSMT4">
                  <p:embed/>
                  <p:pic>
                    <p:nvPicPr>
                      <p:cNvPr id="72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125" y="4335637"/>
                        <a:ext cx="334762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2511643" y="4937101"/>
          <a:ext cx="7608074" cy="78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3213000" imgH="330120" progId="Equation.DSMT4">
                  <p:embed/>
                </p:oleObj>
              </mc:Choice>
              <mc:Fallback>
                <p:oleObj name="Equation" r:id="rId15" imgW="3213000" imgH="330120" progId="Equation.DSMT4">
                  <p:embed/>
                  <p:pic>
                    <p:nvPicPr>
                      <p:cNvPr id="727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643" y="4937101"/>
                        <a:ext cx="7608074" cy="781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1791163" y="5805031"/>
          <a:ext cx="59721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2552400" imgH="203040" progId="Equation.DSMT4">
                  <p:embed/>
                </p:oleObj>
              </mc:Choice>
              <mc:Fallback>
                <p:oleObj name="Equation" r:id="rId17" imgW="2552400" imgH="203040" progId="Equation.DSMT4">
                  <p:embed/>
                  <p:pic>
                    <p:nvPicPr>
                      <p:cNvPr id="727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5805031"/>
                        <a:ext cx="59721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4" name="Group 10"/>
          <p:cNvGrpSpPr>
            <a:grpSpLocks/>
          </p:cNvGrpSpPr>
          <p:nvPr/>
        </p:nvGrpSpPr>
        <p:grpSpPr bwMode="auto">
          <a:xfrm>
            <a:off x="6566013" y="4219010"/>
            <a:ext cx="1444626" cy="439738"/>
            <a:chOff x="3150" y="2638"/>
            <a:chExt cx="910" cy="277"/>
          </a:xfrm>
        </p:grpSpPr>
        <p:sp>
          <p:nvSpPr>
            <p:cNvPr id="43022" name="AutoShape 11"/>
            <p:cNvSpPr>
              <a:spLocks noChangeArrowheads="1"/>
            </p:cNvSpPr>
            <p:nvPr/>
          </p:nvSpPr>
          <p:spPr bwMode="auto">
            <a:xfrm>
              <a:off x="3150" y="2660"/>
              <a:ext cx="909" cy="240"/>
            </a:xfrm>
            <a:prstGeom prst="wedgeRectCallout">
              <a:avLst>
                <a:gd name="adj1" fmla="val -114796"/>
                <a:gd name="adj2" fmla="val 144167"/>
              </a:avLst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43023" name="Object 12"/>
            <p:cNvGraphicFramePr>
              <a:graphicFrameLocks noChangeAspect="1"/>
            </p:cNvGraphicFramePr>
            <p:nvPr/>
          </p:nvGraphicFramePr>
          <p:xfrm>
            <a:off x="3150" y="2638"/>
            <a:ext cx="91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19" imgW="507960" imgH="203040" progId="Equation.DSMT4">
                    <p:embed/>
                  </p:oleObj>
                </mc:Choice>
                <mc:Fallback>
                  <p:oleObj name="Equation" r:id="rId19" imgW="507960" imgH="203040" progId="Equation.DSMT4">
                    <p:embed/>
                    <p:pic>
                      <p:nvPicPr>
                        <p:cNvPr id="4302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2638"/>
                          <a:ext cx="91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7" name="Group 13"/>
          <p:cNvGrpSpPr>
            <a:grpSpLocks/>
          </p:cNvGrpSpPr>
          <p:nvPr/>
        </p:nvGrpSpPr>
        <p:grpSpPr bwMode="auto">
          <a:xfrm>
            <a:off x="9032320" y="4359747"/>
            <a:ext cx="1443038" cy="419100"/>
            <a:chOff x="3150" y="2648"/>
            <a:chExt cx="909" cy="264"/>
          </a:xfrm>
        </p:grpSpPr>
        <p:sp>
          <p:nvSpPr>
            <p:cNvPr id="43020" name="AutoShape 14"/>
            <p:cNvSpPr>
              <a:spLocks noChangeArrowheads="1"/>
            </p:cNvSpPr>
            <p:nvPr/>
          </p:nvSpPr>
          <p:spPr bwMode="auto">
            <a:xfrm>
              <a:off x="3150" y="2660"/>
              <a:ext cx="909" cy="240"/>
            </a:xfrm>
            <a:prstGeom prst="wedgeRectCallout">
              <a:avLst>
                <a:gd name="adj1" fmla="val -114796"/>
                <a:gd name="adj2" fmla="val 144167"/>
              </a:avLst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43021" name="Object 15"/>
            <p:cNvGraphicFramePr>
              <a:graphicFrameLocks noChangeAspect="1"/>
            </p:cNvGraphicFramePr>
            <p:nvPr/>
          </p:nvGraphicFramePr>
          <p:xfrm>
            <a:off x="3150" y="2648"/>
            <a:ext cx="8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21" imgW="660240" imgH="203040" progId="Equation.DSMT4">
                    <p:embed/>
                  </p:oleObj>
                </mc:Choice>
                <mc:Fallback>
                  <p:oleObj name="Equation" r:id="rId21" imgW="660240" imgH="203040" progId="Equation.DSMT4">
                    <p:embed/>
                    <p:pic>
                      <p:nvPicPr>
                        <p:cNvPr id="4302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2648"/>
                          <a:ext cx="8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879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2413000" y="1090886"/>
          <a:ext cx="74533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225600" imgH="330120" progId="Equation.DSMT4">
                  <p:embed/>
                </p:oleObj>
              </mc:Choice>
              <mc:Fallback>
                <p:oleObj name="Equation" r:id="rId3" imgW="3225600" imgH="330120" progId="Equation.DSMT4">
                  <p:embed/>
                  <p:pic>
                    <p:nvPicPr>
                      <p:cNvPr id="737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090886"/>
                        <a:ext cx="745331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442437" y="1854473"/>
          <a:ext cx="2691790" cy="95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180800" imgH="419040" progId="Equation.DSMT4">
                  <p:embed/>
                </p:oleObj>
              </mc:Choice>
              <mc:Fallback>
                <p:oleObj name="Equation" r:id="rId5" imgW="1180800" imgH="419040" progId="Equation.DSMT4">
                  <p:embed/>
                  <p:pic>
                    <p:nvPicPr>
                      <p:cNvPr id="73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437" y="1854473"/>
                        <a:ext cx="2691790" cy="955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327763" y="2804343"/>
          <a:ext cx="5770282" cy="98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387520" imgH="406080" progId="Equation.DSMT4">
                  <p:embed/>
                </p:oleObj>
              </mc:Choice>
              <mc:Fallback>
                <p:oleObj name="Equation" r:id="rId7" imgW="2387520" imgH="406080" progId="Equation.DSMT4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763" y="2804343"/>
                        <a:ext cx="5770282" cy="982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413000" y="3829381"/>
          <a:ext cx="6750665" cy="73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3035160" imgH="330120" progId="Equation.DSMT4">
                  <p:embed/>
                </p:oleObj>
              </mc:Choice>
              <mc:Fallback>
                <p:oleObj name="Equation" r:id="rId9" imgW="3035160" imgH="330120" progId="Equation.DSMT4">
                  <p:embed/>
                  <p:pic>
                    <p:nvPicPr>
                      <p:cNvPr id="73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829381"/>
                        <a:ext cx="6750665" cy="734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875123" y="4563763"/>
          <a:ext cx="6243782" cy="75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743200" imgH="330120" progId="Equation.DSMT4">
                  <p:embed/>
                </p:oleObj>
              </mc:Choice>
              <mc:Fallback>
                <p:oleObj name="Equation" r:id="rId11" imgW="2743200" imgH="330120" progId="Equation.DSMT4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123" y="4563763"/>
                        <a:ext cx="6243782" cy="751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Line 7"/>
          <p:cNvSpPr>
            <a:spLocks noChangeShapeType="1"/>
          </p:cNvSpPr>
          <p:nvPr/>
        </p:nvSpPr>
        <p:spPr bwMode="auto">
          <a:xfrm flipV="1">
            <a:off x="2875123" y="5375762"/>
            <a:ext cx="6059054" cy="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3736" name="Group 8"/>
          <p:cNvGrpSpPr>
            <a:grpSpLocks/>
          </p:cNvGrpSpPr>
          <p:nvPr/>
        </p:nvGrpSpPr>
        <p:grpSpPr bwMode="auto">
          <a:xfrm>
            <a:off x="7626840" y="5616908"/>
            <a:ext cx="3529013" cy="647700"/>
            <a:chOff x="3334" y="1434"/>
            <a:chExt cx="2223" cy="408"/>
          </a:xfrm>
        </p:grpSpPr>
        <p:sp>
          <p:nvSpPr>
            <p:cNvPr id="44041" name="Rectangle 9"/>
            <p:cNvSpPr>
              <a:spLocks noChangeArrowheads="1"/>
            </p:cNvSpPr>
            <p:nvPr/>
          </p:nvSpPr>
          <p:spPr bwMode="auto">
            <a:xfrm>
              <a:off x="3334" y="1434"/>
              <a:ext cx="2223" cy="408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4042" name="Text Box 10"/>
            <p:cNvSpPr txBox="1">
              <a:spLocks noChangeArrowheads="1"/>
            </p:cNvSpPr>
            <p:nvPr/>
          </p:nvSpPr>
          <p:spPr bwMode="auto">
            <a:xfrm>
              <a:off x="3379" y="1488"/>
              <a:ext cx="21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比较判别法的极限形式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128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864229" y="1198755"/>
          <a:ext cx="6138272" cy="96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654280" imgH="419040" progId="Equation.DSMT4">
                  <p:embed/>
                </p:oleObj>
              </mc:Choice>
              <mc:Fallback>
                <p:oleObj name="Equation" r:id="rId3" imgW="2654280" imgH="419040" progId="Equation.DSMT4">
                  <p:embed/>
                  <p:pic>
                    <p:nvPicPr>
                      <p:cNvPr id="74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1198755"/>
                        <a:ext cx="6138272" cy="969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864229" y="2206191"/>
          <a:ext cx="8391879" cy="77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555720" imgH="330120" progId="Equation.DSMT4">
                  <p:embed/>
                </p:oleObj>
              </mc:Choice>
              <mc:Fallback>
                <p:oleObj name="Equation" r:id="rId5" imgW="3555720" imgH="330120" progId="Equation.DSMT4">
                  <p:embed/>
                  <p:pic>
                    <p:nvPicPr>
                      <p:cNvPr id="74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2206191"/>
                        <a:ext cx="8391879" cy="779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864229" y="3071908"/>
          <a:ext cx="6930304" cy="76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984400" imgH="330120" progId="Equation.DSMT4">
                  <p:embed/>
                </p:oleObj>
              </mc:Choice>
              <mc:Fallback>
                <p:oleObj name="Equation" r:id="rId7" imgW="2984400" imgH="330120" progId="Equation.DSMT4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3071908"/>
                        <a:ext cx="6930304" cy="766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1906089" y="3988237"/>
            <a:ext cx="86744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887826" y="4199418"/>
          <a:ext cx="7542501" cy="48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3390840" imgH="215640" progId="Equation.DSMT4">
                  <p:embed/>
                </p:oleObj>
              </mc:Choice>
              <mc:Fallback>
                <p:oleObj name="Equation" r:id="rId9" imgW="3390840" imgH="215640" progId="Equation.DSMT4">
                  <p:embed/>
                  <p:pic>
                    <p:nvPicPr>
                      <p:cNvPr id="74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826" y="4199418"/>
                        <a:ext cx="7542501" cy="480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59" name="Group 7"/>
          <p:cNvGrpSpPr>
            <a:grpSpLocks/>
          </p:cNvGrpSpPr>
          <p:nvPr/>
        </p:nvGrpSpPr>
        <p:grpSpPr bwMode="auto">
          <a:xfrm>
            <a:off x="3348307" y="4843070"/>
            <a:ext cx="5100638" cy="785813"/>
            <a:chOff x="1429" y="2807"/>
            <a:chExt cx="3213" cy="495"/>
          </a:xfrm>
        </p:grpSpPr>
        <p:sp>
          <p:nvSpPr>
            <p:cNvPr id="45065" name="Rectangle 8"/>
            <p:cNvSpPr>
              <a:spLocks noChangeArrowheads="1"/>
            </p:cNvSpPr>
            <p:nvPr/>
          </p:nvSpPr>
          <p:spPr bwMode="auto">
            <a:xfrm>
              <a:off x="1429" y="2813"/>
              <a:ext cx="3213" cy="489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5066" name="Object 9"/>
            <p:cNvGraphicFramePr>
              <a:graphicFrameLocks noChangeAspect="1"/>
            </p:cNvGraphicFramePr>
            <p:nvPr/>
          </p:nvGraphicFramePr>
          <p:xfrm>
            <a:off x="1731" y="2807"/>
            <a:ext cx="2847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1" imgW="2006280" imgH="330120" progId="Equation.DSMT4">
                    <p:embed/>
                  </p:oleObj>
                </mc:Choice>
                <mc:Fallback>
                  <p:oleObj name="Equation" r:id="rId11" imgW="2006280" imgH="330120" progId="Equation.DSMT4">
                    <p:embed/>
                    <p:pic>
                      <p:nvPicPr>
                        <p:cNvPr id="4506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2807"/>
                          <a:ext cx="2847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1864229" y="5745554"/>
          <a:ext cx="4581290" cy="48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930320" imgH="203040" progId="Equation.DSMT4">
                  <p:embed/>
                </p:oleObj>
              </mc:Choice>
              <mc:Fallback>
                <p:oleObj name="Equation" r:id="rId13" imgW="1930320" imgH="203040" progId="Equation.DSMT4">
                  <p:embed/>
                  <p:pic>
                    <p:nvPicPr>
                      <p:cNvPr id="747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5745554"/>
                        <a:ext cx="4581290" cy="482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816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915604" y="2408467"/>
          <a:ext cx="5807076" cy="51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286000" imgH="203040" progId="Equation.DSMT4">
                  <p:embed/>
                </p:oleObj>
              </mc:Choice>
              <mc:Fallback>
                <p:oleObj name="Equation" r:id="rId3" imgW="2286000" imgH="203040" progId="Equation.DSMT4">
                  <p:embed/>
                  <p:pic>
                    <p:nvPicPr>
                      <p:cNvPr id="75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604" y="2408467"/>
                        <a:ext cx="5807076" cy="51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436792" y="3078529"/>
          <a:ext cx="6706671" cy="90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438280" imgH="330120" progId="Equation.DSMT4">
                  <p:embed/>
                </p:oleObj>
              </mc:Choice>
              <mc:Fallback>
                <p:oleObj name="Equation" r:id="rId5" imgW="2438280" imgH="330120" progId="Equation.DSMT4">
                  <p:embed/>
                  <p:pic>
                    <p:nvPicPr>
                      <p:cNvPr id="757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792" y="3078529"/>
                        <a:ext cx="6706671" cy="908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107622" y="4140784"/>
          <a:ext cx="4589119" cy="54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828800" imgH="215640" progId="Equation.DSMT4">
                  <p:embed/>
                </p:oleObj>
              </mc:Choice>
              <mc:Fallback>
                <p:oleObj name="Equation" r:id="rId7" imgW="1828800" imgH="215640" progId="Equation.DSMT4">
                  <p:embed/>
                  <p:pic>
                    <p:nvPicPr>
                      <p:cNvPr id="75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622" y="4140784"/>
                        <a:ext cx="4589119" cy="541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3624175" y="4990675"/>
          <a:ext cx="5383500" cy="51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120760" imgH="203040" progId="Equation.DSMT4">
                  <p:embed/>
                </p:oleObj>
              </mc:Choice>
              <mc:Fallback>
                <p:oleObj name="Equation" r:id="rId9" imgW="2120760" imgH="203040" progId="Equation.DSMT4">
                  <p:embed/>
                  <p:pic>
                    <p:nvPicPr>
                      <p:cNvPr id="75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175" y="4990675"/>
                        <a:ext cx="5383500" cy="515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07622" y="1593301"/>
            <a:ext cx="337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 </a:t>
            </a:r>
            <a:r>
              <a:rPr kumimoji="0" lang="el-GR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Γ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的概念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05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398133" y="2131594"/>
          <a:ext cx="4372122" cy="56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76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133" y="2131594"/>
                        <a:ext cx="4372122" cy="56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398133" y="2876358"/>
          <a:ext cx="5489721" cy="53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234880" imgH="215640" progId="Equation.DSMT4">
                  <p:embed/>
                </p:oleObj>
              </mc:Choice>
              <mc:Fallback>
                <p:oleObj name="Equation" r:id="rId5" imgW="2234880" imgH="215640" progId="Equation.DSMT4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133" y="2876358"/>
                        <a:ext cx="5489721" cy="530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2537123" y="3649252"/>
          <a:ext cx="1190268" cy="47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7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23" y="3649252"/>
                        <a:ext cx="1190268" cy="47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3866381" y="3621170"/>
          <a:ext cx="4805910" cy="184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815840" imgH="698400" progId="Equation.DSMT4">
                  <p:embed/>
                </p:oleObj>
              </mc:Choice>
              <mc:Fallback>
                <p:oleObj name="Equation" r:id="rId9" imgW="1815840" imgH="698400" progId="Equation.DSMT4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381" y="3621170"/>
                        <a:ext cx="4805910" cy="1848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2537123" y="5348319"/>
          <a:ext cx="7086514" cy="97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2958840" imgH="406080" progId="Equation.DSMT4">
                  <p:embed/>
                </p:oleObj>
              </mc:Choice>
              <mc:Fallback>
                <p:oleObj name="Equation" r:id="rId11" imgW="2958840" imgH="406080" progId="Equation.DSMT4">
                  <p:embed/>
                  <p:pic>
                    <p:nvPicPr>
                      <p:cNvPr id="76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23" y="5348319"/>
                        <a:ext cx="7086514" cy="97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AutoShape 8"/>
          <p:cNvSpPr>
            <a:spLocks noChangeArrowheads="1"/>
          </p:cNvSpPr>
          <p:nvPr/>
        </p:nvSpPr>
        <p:spPr bwMode="auto">
          <a:xfrm>
            <a:off x="7040340" y="2192931"/>
            <a:ext cx="4064000" cy="576262"/>
          </a:xfrm>
          <a:prstGeom prst="wedgeRectCallout">
            <a:avLst>
              <a:gd name="adj1" fmla="val -60509"/>
              <a:gd name="adj2" fmla="val 73690"/>
            </a:avLst>
          </a:prstGeom>
          <a:solidFill>
            <a:srgbClr val="FFFFCC"/>
          </a:solidFill>
          <a:ln w="28575">
            <a:solidFill>
              <a:srgbClr val="FF7C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面证明这个递推关系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265573" y="1304182"/>
            <a:ext cx="42025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 </a:t>
            </a:r>
            <a:r>
              <a:rPr kumimoji="0" lang="el-GR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Γ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的简单性质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375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1875326" y="1654076"/>
            <a:ext cx="6088063" cy="641350"/>
            <a:chOff x="286" y="282"/>
            <a:chExt cx="3835" cy="469"/>
          </a:xfrm>
        </p:grpSpPr>
        <p:sp>
          <p:nvSpPr>
            <p:cNvPr id="48135" name="Rectangle 3"/>
            <p:cNvSpPr>
              <a:spLocks noChangeArrowheads="1"/>
            </p:cNvSpPr>
            <p:nvPr/>
          </p:nvSpPr>
          <p:spPr bwMode="auto">
            <a:xfrm>
              <a:off x="286" y="282"/>
              <a:ext cx="3835" cy="469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8136" name="Object 4"/>
            <p:cNvGraphicFramePr>
              <a:graphicFrameLocks noChangeAspect="1"/>
            </p:cNvGraphicFramePr>
            <p:nvPr/>
          </p:nvGraphicFramePr>
          <p:xfrm>
            <a:off x="306" y="352"/>
            <a:ext cx="379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2425680" imgH="215640" progId="Equation.DSMT4">
                    <p:embed/>
                  </p:oleObj>
                </mc:Choice>
                <mc:Fallback>
                  <p:oleObj name="Equation" r:id="rId3" imgW="2425680" imgH="215640" progId="Equation.DSMT4">
                    <p:embed/>
                    <p:pic>
                      <p:nvPicPr>
                        <p:cNvPr id="4813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352"/>
                          <a:ext cx="379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786247" y="2643845"/>
          <a:ext cx="4900902" cy="48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171520" imgH="215640" progId="Equation.DSMT4">
                  <p:embed/>
                </p:oleObj>
              </mc:Choice>
              <mc:Fallback>
                <p:oleObj name="Equation" r:id="rId5" imgW="2171520" imgH="21564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247" y="2643845"/>
                        <a:ext cx="4900902" cy="487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786247" y="3326725"/>
          <a:ext cx="8564301" cy="77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644640" imgH="330120" progId="Equation.DSMT4">
                  <p:embed/>
                </p:oleObj>
              </mc:Choice>
              <mc:Fallback>
                <p:oleObj name="Equation" r:id="rId7" imgW="3644640" imgH="330120" progId="Equation.DSMT4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247" y="3326725"/>
                        <a:ext cx="8564301" cy="775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3017798" y="4544247"/>
          <a:ext cx="6321997" cy="70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616120" imgH="291960" progId="Equation.DSMT4">
                  <p:embed/>
                </p:oleObj>
              </mc:Choice>
              <mc:Fallback>
                <p:oleObj name="Equation" r:id="rId9" imgW="2616120" imgH="291960" progId="Equation.DSMT4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98" y="4544247"/>
                        <a:ext cx="6321997" cy="705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2995756" y="5454559"/>
          <a:ext cx="1710603" cy="48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756" y="5454559"/>
                        <a:ext cx="1710603" cy="480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760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2804429" y="987049"/>
          <a:ext cx="5956843" cy="101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616120" imgH="444240" progId="Equation.DSMT4">
                  <p:embed/>
                </p:oleObj>
              </mc:Choice>
              <mc:Fallback>
                <p:oleObj name="Equation" r:id="rId3" imgW="2616120" imgH="444240" progId="Equation.DSMT4">
                  <p:embed/>
                  <p:pic>
                    <p:nvPicPr>
                      <p:cNvPr id="788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429" y="987049"/>
                        <a:ext cx="5956843" cy="1012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2628444" y="1935051"/>
          <a:ext cx="7564087" cy="135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390840" imgH="609480" progId="Equation.DSMT4">
                  <p:embed/>
                </p:oleObj>
              </mc:Choice>
              <mc:Fallback>
                <p:oleObj name="Equation" r:id="rId5" imgW="3390840" imgH="609480" progId="Equation.DSMT4">
                  <p:embed/>
                  <p:pic>
                    <p:nvPicPr>
                      <p:cNvPr id="78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444" y="1935051"/>
                        <a:ext cx="7564087" cy="1359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1868509" y="2849706"/>
          <a:ext cx="3149412" cy="101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788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509" y="2849706"/>
                        <a:ext cx="3149412" cy="101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1732763" y="3700959"/>
          <a:ext cx="9286509" cy="101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3936960" imgH="431640" progId="Equation.DSMT4">
                  <p:embed/>
                </p:oleObj>
              </mc:Choice>
              <mc:Fallback>
                <p:oleObj name="Equation" r:id="rId9" imgW="3936960" imgH="431640" progId="Equation.DSMT4">
                  <p:embed/>
                  <p:pic>
                    <p:nvPicPr>
                      <p:cNvPr id="788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763" y="3700959"/>
                        <a:ext cx="9286509" cy="1018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2433639" y="4629102"/>
          <a:ext cx="4927955" cy="97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108160" imgH="419040" progId="Equation.DSMT4">
                  <p:embed/>
                </p:oleObj>
              </mc:Choice>
              <mc:Fallback>
                <p:oleObj name="Equation" r:id="rId11" imgW="2108160" imgH="419040" progId="Equation.DSMT4">
                  <p:embed/>
                  <p:pic>
                    <p:nvPicPr>
                      <p:cNvPr id="788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4629102"/>
                        <a:ext cx="4927955" cy="979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4225730" y="5483521"/>
          <a:ext cx="2765311" cy="96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1206360" imgH="419040" progId="Equation.DSMT4">
                  <p:embed/>
                </p:oleObj>
              </mc:Choice>
              <mc:Fallback>
                <p:oleObj name="Equation" r:id="rId13" imgW="1206360" imgH="419040" progId="Equation.DSMT4">
                  <p:embed/>
                  <p:pic>
                    <p:nvPicPr>
                      <p:cNvPr id="788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30" y="5483521"/>
                        <a:ext cx="2765311" cy="960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7009791" y="5396301"/>
          <a:ext cx="3201618" cy="104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1396800" imgH="457200" progId="Equation.DSMT4">
                  <p:embed/>
                </p:oleObj>
              </mc:Choice>
              <mc:Fallback>
                <p:oleObj name="Equation" r:id="rId15" imgW="1396800" imgH="457200" progId="Equation.DSMT4">
                  <p:embed/>
                  <p:pic>
                    <p:nvPicPr>
                      <p:cNvPr id="788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791" y="5396301"/>
                        <a:ext cx="3201618" cy="1047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8"/>
          <p:cNvSpPr txBox="1">
            <a:spLocks noChangeArrowheads="1"/>
          </p:cNvSpPr>
          <p:nvPr/>
        </p:nvSpPr>
        <p:spPr bwMode="auto">
          <a:xfrm>
            <a:off x="1671639" y="1209728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9162" name="Text Box 11"/>
          <p:cNvSpPr txBox="1">
            <a:spLocks noChangeArrowheads="1"/>
          </p:cNvSpPr>
          <p:nvPr/>
        </p:nvSpPr>
        <p:spPr bwMode="auto">
          <a:xfrm>
            <a:off x="1671639" y="213690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CD257B-AE6D-40B3-B754-FE76BC145C9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055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</Words>
  <Application>Microsoft Office PowerPoint</Application>
  <PresentationFormat>宽屏</PresentationFormat>
  <Paragraphs>33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等线</vt:lpstr>
      <vt:lpstr>等线 Light</vt:lpstr>
      <vt:lpstr>华文行楷</vt:lpstr>
      <vt:lpstr>楷体_GB2312</vt:lpstr>
      <vt:lpstr>宋体</vt:lpstr>
      <vt:lpstr>Arial</vt:lpstr>
      <vt:lpstr>Calibri</vt:lpstr>
      <vt:lpstr>Calibri Light</vt:lpstr>
      <vt:lpstr>Times New Roman</vt:lpstr>
      <vt:lpstr>Office 主题​​</vt:lpstr>
      <vt:lpstr>Office 主题</vt:lpstr>
      <vt:lpstr>Equation</vt:lpstr>
      <vt:lpstr>§4   欧拉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4   欧拉积分</dc:title>
  <dc:creator>刘 修铭</dc:creator>
  <cp:lastModifiedBy>刘 修铭</cp:lastModifiedBy>
  <cp:revision>1</cp:revision>
  <dcterms:created xsi:type="dcterms:W3CDTF">2022-05-23T03:07:12Z</dcterms:created>
  <dcterms:modified xsi:type="dcterms:W3CDTF">2022-05-23T03:07:41Z</dcterms:modified>
</cp:coreProperties>
</file>